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59" r:id="rId2"/>
    <p:sldId id="306" r:id="rId3"/>
    <p:sldId id="258" r:id="rId4"/>
    <p:sldId id="270" r:id="rId5"/>
    <p:sldId id="275" r:id="rId6"/>
    <p:sldId id="387" r:id="rId7"/>
    <p:sldId id="388" r:id="rId8"/>
    <p:sldId id="389" r:id="rId9"/>
    <p:sldId id="391" r:id="rId10"/>
    <p:sldId id="392" r:id="rId11"/>
    <p:sldId id="396" r:id="rId12"/>
    <p:sldId id="398" r:id="rId13"/>
    <p:sldId id="399" r:id="rId14"/>
    <p:sldId id="411" r:id="rId15"/>
    <p:sldId id="416" r:id="rId16"/>
    <p:sldId id="417" r:id="rId17"/>
    <p:sldId id="418" r:id="rId18"/>
    <p:sldId id="419" r:id="rId19"/>
    <p:sldId id="265" r:id="rId20"/>
  </p:sldIdLst>
  <p:sldSz cx="18288000" cy="10287000"/>
  <p:notesSz cx="6858000" cy="9144000"/>
  <p:embeddedFontLst>
    <p:embeddedFont>
      <p:font typeface="Cambria Math" panose="02040503050406030204" pitchFamily="18" charset="0"/>
      <p:regular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50" autoAdjust="0"/>
    <p:restoredTop sz="94622" autoAdjust="0"/>
  </p:normalViewPr>
  <p:slideViewPr>
    <p:cSldViewPr>
      <p:cViewPr varScale="1">
        <p:scale>
          <a:sx n="40" d="100"/>
          <a:sy n="40" d="100"/>
        </p:scale>
        <p:origin x="85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2.png"/><Relationship Id="rId7" Type="http://schemas.openxmlformats.org/officeDocument/2006/relationships/image" Target="../media/image4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460.png"/><Relationship Id="rId4" Type="http://schemas.openxmlformats.org/officeDocument/2006/relationships/image" Target="../media/image24.png"/><Relationship Id="rId9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image" Target="../media/image2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2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Relationship Id="rId9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.svg"/><Relationship Id="rId7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4.svg"/><Relationship Id="rId7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9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28800" y="1103588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28622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8</a:t>
            </a: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6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6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 VÀ ĐƯỜNG TRÒN NỘI TIẾP</a:t>
            </a:r>
            <a:endParaRPr sz="6000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2" y="5096026"/>
            <a:ext cx="12391247" cy="25852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4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BÀI 1: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</a:t>
            </a:r>
            <a:r>
              <a:rPr lang="en-US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 ĐƯỜNG TRÒN NỘI TIẾP</a:t>
            </a:r>
            <a:endParaRPr sz="5400" b="1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2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685800" y="657877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27333" y="6481457"/>
            <a:ext cx="16689702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a)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baseline="300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27333" y="2257376"/>
            <a:ext cx="13545459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, BN, CP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27333" y="7897215"/>
            <a:ext cx="166139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725168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36298" y="789033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6298" y="3550228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952081" y="2103896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(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M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  <a:blipFill rotWithShape="0">
                <a:blip r:embed="rId7"/>
                <a:stretch>
                  <a:fillRect l="-1927" t="-4569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952081" y="2799733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O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400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M</m:t>
                    </m:r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  <a:blipFill rotWithShape="0">
                <a:blip r:embed="rId8"/>
                <a:stretch>
                  <a:fillRect l="-1623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6298" y="6923999"/>
            <a:ext cx="985324" cy="100722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875998" y="6966610"/>
            <a:ext cx="16090185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ọ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- Tam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4000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</a:t>
                </a:r>
                <a:r>
                  <a:rPr lang="en-US" sz="40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70C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blipFill>
                <a:blip r:embed="rId10"/>
                <a:stretch>
                  <a:fillRect l="-1377" t="-6228" b="-6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6366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6" grpId="0"/>
      <p:bldP spid="14" grpId="0"/>
      <p:bldP spid="17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3315" y="856524"/>
            <a:ext cx="16367532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B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m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9" y="303531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.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blipFill>
                <a:blip r:embed="rId5"/>
                <a:stretch>
                  <a:fillRect l="-1292" t="-3509" b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oogle Shape;305;p14"/>
          <p:cNvGrpSpPr/>
          <p:nvPr/>
        </p:nvGrpSpPr>
        <p:grpSpPr>
          <a:xfrm flipH="1">
            <a:off x="1012748" y="7364948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a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BC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</a:t>
                </a:r>
                <a:r>
                  <a:rPr lang="en-US" sz="4000" kern="100" dirty="0">
                    <a:solidFill>
                      <a:srgbClr val="00B0F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srgbClr val="00B0F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blipFill>
                <a:blip r:embed="rId6"/>
                <a:stretch>
                  <a:fillRect l="-1830" t="-4369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5944" y="6111260"/>
            <a:ext cx="1137392" cy="118684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105455" y="6512273"/>
            <a:ext cx="1409248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tam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; 2cm).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</a:t>
            </a:r>
            <a:endParaRPr lang="en-US" sz="3800" i="1" kern="100" dirty="0">
              <a:solidFill>
                <a:srgbClr val="00B0F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44265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228600" y="2105951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50000"/>
              </a:lnSpc>
              <a:defRPr/>
            </a:pPr>
            <a:endParaRPr sz="4000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sz="5500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2648187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009977" y="3336366"/>
            <a:ext cx="1560162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4659805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1732" y="5288560"/>
            <a:ext cx="15619868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5241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877237"/>
            <a:chOff x="2193759" y="2917658"/>
            <a:chExt cx="13362212" cy="2877237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20879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nl-NL" sz="60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ÀI TẬP</a:t>
              </a:r>
              <a:endParaRPr lang="en-US" sz="6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endParaRPr lang="en-US" sz="53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6756888"/>
      </p:ext>
    </p:extLst>
  </p:cSld>
  <p:clrMapOvr>
    <a:masterClrMapping/>
  </p:clrMapOvr>
  <p:transition spd="med">
    <p:circl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91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5773781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411587" y="5852994"/>
            <a:ext cx="105918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D, A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.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74810"/>
              </p:ext>
            </p:extLst>
          </p:nvPr>
        </p:nvGraphicFramePr>
        <p:xfrm>
          <a:off x="1872955" y="2803092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215640" progId="Equation.DSMT4">
                  <p:embed/>
                </p:oleObj>
              </mc:Choice>
              <mc:Fallback>
                <p:oleObj name="Equation" r:id="rId5" imgW="13968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955" y="2803092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61742"/>
              </p:ext>
            </p:extLst>
          </p:nvPr>
        </p:nvGraphicFramePr>
        <p:xfrm>
          <a:off x="1907826" y="402481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15640" progId="Equation.DSMT4">
                  <p:embed/>
                </p:oleObj>
              </mc:Choice>
              <mc:Fallback>
                <p:oleObj name="Equation" r:id="rId7" imgW="121896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26" y="402481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67568" y="2133866"/>
            <a:ext cx="5240812" cy="497357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49014"/>
              </p:ext>
            </p:extLst>
          </p:nvPr>
        </p:nvGraphicFramePr>
        <p:xfrm>
          <a:off x="5316538" y="7031176"/>
          <a:ext cx="43989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7031176"/>
                        <a:ext cx="4398962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72930"/>
              </p:ext>
            </p:extLst>
          </p:nvPr>
        </p:nvGraphicFramePr>
        <p:xfrm>
          <a:off x="4495800" y="7977108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215640" progId="Equation.DSMT4">
                  <p:embed/>
                </p:oleObj>
              </mc:Choice>
              <mc:Fallback>
                <p:oleObj name="Equation" r:id="rId5" imgW="139680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977108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996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196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55528" y="4834662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619788" y="4903654"/>
            <a:ext cx="9246776" cy="4298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t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H,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// CD (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)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BD // CH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)</a:t>
            </a:r>
          </a:p>
          <a:p>
            <a:pPr lvl="0">
              <a:spcAft>
                <a:spcPts val="800"/>
              </a:spcAft>
            </a:pP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6644"/>
              </p:ext>
            </p:extLst>
          </p:nvPr>
        </p:nvGraphicFramePr>
        <p:xfrm>
          <a:off x="1875173" y="3372239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15640" progId="Equation.DSMT4">
                  <p:embed/>
                </p:oleObj>
              </mc:Choice>
              <mc:Fallback>
                <p:oleObj name="Equation" r:id="rId5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173" y="3372239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89152" y="2050999"/>
            <a:ext cx="5583920" cy="5299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19798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03702" y="4168749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396088" y="4250295"/>
            <a:ext cx="101675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= CD 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12645"/>
              </p:ext>
            </p:extLst>
          </p:nvPr>
        </p:nvGraphicFramePr>
        <p:xfrm>
          <a:off x="1981200" y="2688108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15640" progId="Equation.DSMT4">
                  <p:embed/>
                </p:oleObj>
              </mc:Choice>
              <mc:Fallback>
                <p:oleObj name="Equation" r:id="rId5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88108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97667"/>
              </p:ext>
            </p:extLst>
          </p:nvPr>
        </p:nvGraphicFramePr>
        <p:xfrm>
          <a:off x="4279603" y="5607050"/>
          <a:ext cx="4311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15640" progId="Equation.DSMT4">
                  <p:embed/>
                </p:oleObj>
              </mc:Choice>
              <mc:Fallback>
                <p:oleObj name="Equation" r:id="rId7" imgW="125712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03" y="5607050"/>
                        <a:ext cx="4311650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86948"/>
              </p:ext>
            </p:extLst>
          </p:nvPr>
        </p:nvGraphicFramePr>
        <p:xfrm>
          <a:off x="4443937" y="633647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15640" progId="Equation.DSMT4">
                  <p:embed/>
                </p:oleObj>
              </mc:Choice>
              <mc:Fallback>
                <p:oleObj name="Equation" r:id="rId5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937" y="633647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520271" y="2461916"/>
            <a:ext cx="5555677" cy="5272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67883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2759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3515627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1285276" y="4787348"/>
            <a:ext cx="102971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85041" y="7392321"/>
            <a:ext cx="115154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M,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, A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H          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48475" y="2377882"/>
            <a:ext cx="5477941" cy="5198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8265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1097;p63"/>
          <p:cNvGrpSpPr/>
          <p:nvPr/>
        </p:nvGrpSpPr>
        <p:grpSpPr>
          <a:xfrm>
            <a:off x="2590800" y="3390900"/>
            <a:ext cx="12538606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327358" y="3603458"/>
              <a:ext cx="11240193" cy="9387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.</a:t>
              </a:r>
              <a:r>
                <a:rPr lang="nl-NL" sz="4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ĐƯỜNG TRÒN NGOẠI TIẾP TAM GIÁC</a:t>
              </a:r>
              <a:endParaRPr lang="en-US" sz="4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95400" y="2441435"/>
            <a:ext cx="11582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(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ộ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3437" y="3838588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𝑢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𝑟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620799"/>
            <a:ext cx="1471873" cy="7469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563600" y="1535998"/>
            <a:ext cx="3071724" cy="360772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0386" y="4816292"/>
            <a:ext cx="839814" cy="858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600200" y="4894270"/>
            <a:ext cx="11963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6278716"/>
            <a:ext cx="11963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ta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. </a:t>
            </a:r>
            <a:endParaRPr lang="en-US" sz="4000" b="1" i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1124222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a, 3b ở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55245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55994" y="6580330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a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0" y="2309905"/>
            <a:ext cx="7391400" cy="40068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29868" y="7368481"/>
            <a:ext cx="150012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b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04800" y="896627"/>
            <a:ext cx="12268200" cy="194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,</a:t>
            </a: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D?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313509" y="3281650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387" y="890615"/>
            <a:ext cx="1188013" cy="11265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25400" y="896058"/>
            <a:ext cx="4191000" cy="297973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4437863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5373291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D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D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760386" y="1615579"/>
            <a:ext cx="13108014" cy="3375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)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A, OB ,O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 = O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5757410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𝑜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𝐴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𝐵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𝐶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554129"/>
            <a:ext cx="1448174" cy="7654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i="1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ì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𝐶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𝑢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h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A, B ,C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C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blipFill rotWithShape="0">
                <a:blip r:embed="rId9"/>
                <a:stretch>
                  <a:fillRect l="-1346" t="-7391" b="-1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170522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386" y="1508600"/>
            <a:ext cx="985324" cy="10072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1921030"/>
            <a:ext cx="13260414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56031" y="5791029"/>
            <a:ext cx="1696096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72564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24395" y="1104900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22479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1042" y="2417791"/>
            <a:ext cx="9733612" cy="30377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79685" y="1588608"/>
            <a:ext cx="4699590" cy="19702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7874" y="1927480"/>
            <a:ext cx="4022989" cy="24280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829162" y="1774070"/>
            <a:ext cx="4186907" cy="417897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6800" y="4925946"/>
            <a:ext cx="1502230" cy="762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51639" y="5641472"/>
            <a:ext cx="1206301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9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7580464"/>
            <a:ext cx="2351174" cy="1289304"/>
            <a:chOff x="7837953" y="804641"/>
            <a:chExt cx="2022200" cy="1289304"/>
          </a:xfrm>
        </p:grpSpPr>
        <p:pic>
          <p:nvPicPr>
            <p:cNvPr id="20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929868" y="7797679"/>
            <a:ext cx="12040481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OA = OB = OC (= BC:2)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24218" y="6021715"/>
            <a:ext cx="3206382" cy="331116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5944" y="5242323"/>
            <a:ext cx="985324" cy="100722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5944" y="5654753"/>
            <a:ext cx="1326041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ử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1791519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8" grpId="1"/>
      <p:bldP spid="22" grpId="0"/>
      <p:bldP spid="22" grpId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943799" y="94903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777506"/>
            <a:ext cx="13487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3a, AC =4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47798" y="228692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(3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(4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25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  <m:sSup>
                          <m:sSupPr>
                            <m:ctrlP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ử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uyề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 = 2,5a</a:t>
                </a:r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blipFill rotWithShape="0">
                <a:blip r:embed="rId5"/>
                <a:stretch>
                  <a:fillRect l="-1663" t="-3000" r="-333" b="-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297027" y="5761197"/>
            <a:ext cx="15675290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u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Ê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e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</a:t>
            </a:r>
            <a:endParaRPr lang="en-US" sz="3800" i="1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3800" i="1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 flipH="1">
            <a:off x="977112" y="7304278"/>
            <a:ext cx="1699513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009072" y="7195180"/>
            <a:ext cx="16390840" cy="2636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 đỉnh vuông của </a:t>
            </a: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ê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e trùng với một điểm N bất kỳ trên đường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ròn, kẻ đường thẳng đi qua cạnh huyền của êke cắt đường tròn tại A và B ta được đường kính AB.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 điểm của AB là tâm của đường tròn đó.</a:t>
            </a:r>
            <a:r>
              <a:rPr lang="en-US" sz="3800" kern="10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072" y="5795185"/>
            <a:ext cx="1231521" cy="109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36011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9</TotalTime>
  <Words>1875</Words>
  <Application>Microsoft Office PowerPoint</Application>
  <PresentationFormat>Custom</PresentationFormat>
  <Paragraphs>14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Times New Roman</vt:lpstr>
      <vt:lpstr>Cambria Math</vt:lpstr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36697 Dương Tuấn Anh</cp:lastModifiedBy>
  <cp:revision>98</cp:revision>
  <dcterms:created xsi:type="dcterms:W3CDTF">2006-08-16T00:00:00Z</dcterms:created>
  <dcterms:modified xsi:type="dcterms:W3CDTF">2025-05-20T12:16:43Z</dcterms:modified>
  <dc:identifier>DAFWAZhnXwQ</dc:identifier>
</cp:coreProperties>
</file>